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7DDE" w:rsidRPr="00097CC3" w:rsidRDefault="00297DDE" w:rsidP="00297DDE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297DDE" w:rsidRPr="00097CC3" w:rsidRDefault="00297DDE" w:rsidP="00297DDE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Базовый</w:t>
      </w:r>
      <w:r w:rsidRPr="00097CC3">
        <w:rPr>
          <w:rFonts w:ascii="Times New Roman" w:eastAsia="Calibri" w:hAnsi="Times New Roman" w:cs="Times New Roman"/>
        </w:rPr>
        <w:t xml:space="preserve"> уровень</w:t>
      </w:r>
    </w:p>
    <w:p w:rsidR="00297DDE" w:rsidRPr="00097CC3" w:rsidRDefault="00297DDE" w:rsidP="00297DDE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297DDE" w:rsidRPr="00F12650" w:rsidRDefault="00297DDE" w:rsidP="00297DD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1 по теме «Функции»</w:t>
      </w:r>
      <w:bookmarkStart w:id="0" w:name="_GoBack"/>
      <w:bookmarkEnd w:id="0"/>
    </w:p>
    <w:p w:rsidR="00297DDE" w:rsidRPr="00097CC3" w:rsidRDefault="00297DDE" w:rsidP="00297DD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4240"/>
        <w:gridCol w:w="4271"/>
      </w:tblGrid>
      <w:tr w:rsidR="00297DDE" w:rsidRPr="00097CC3" w:rsidTr="00297DDE">
        <w:trPr>
          <w:tblHeader/>
        </w:trPr>
        <w:tc>
          <w:tcPr>
            <w:tcW w:w="834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4240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  <w:tc>
          <w:tcPr>
            <w:tcW w:w="4271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Вариант 2</w:t>
            </w:r>
          </w:p>
        </w:tc>
      </w:tr>
      <w:tr w:rsidR="00297DDE" w:rsidRPr="00097CC3" w:rsidTr="00297DDE">
        <w:tc>
          <w:tcPr>
            <w:tcW w:w="834" w:type="dxa"/>
          </w:tcPr>
          <w:p w:rsidR="00297DDE" w:rsidRPr="00097CC3" w:rsidRDefault="00297DDE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40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2pt;height:20.25pt" o:ole="">
                  <v:imagedata r:id="rId5" o:title=""/>
                </v:shape>
                <o:OLEObject Type="Embed" ProgID="Equation.DSMT4" ShapeID="_x0000_i1025" DrawAspect="Content" ObjectID="_1537718259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297DDE" w:rsidRPr="00097CC3" w:rsidRDefault="00297DDE" w:rsidP="00292825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95" w:dyaOrig="3735">
                <v:shape id="_x0000_i1027" type="#_x0000_t75" style="width:117.8pt;height:86.3pt" o:ole="">
                  <v:imagedata r:id="rId7" o:title=""/>
                </v:shape>
                <o:OLEObject Type="Embed" ProgID="PBrush" ShapeID="_x0000_i1027" DrawAspect="Content" ObjectID="_1537718260" r:id="rId8"/>
              </w:object>
            </w:r>
          </w:p>
        </w:tc>
        <w:tc>
          <w:tcPr>
            <w:tcW w:w="4271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 id="_x0000_i1026" type="#_x0000_t75" style="width:48.2pt;height:20.25pt" o:ole="">
                  <v:imagedata r:id="rId5" o:title=""/>
                </v:shape>
                <o:OLEObject Type="Embed" ProgID="Equation.DSMT4" ShapeID="_x0000_i1026" DrawAspect="Content" ObjectID="_1537718261" r:id="rId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в) нули и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;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297DDE" w:rsidRPr="00097CC3" w:rsidRDefault="00297DDE" w:rsidP="00292825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35" w:dyaOrig="2820">
                <v:shape id="_x0000_i1032" type="#_x0000_t75" style="width:139.85pt;height:85.1pt" o:ole="">
                  <v:imagedata r:id="rId10" o:title=""/>
                </v:shape>
                <o:OLEObject Type="Embed" ProgID="PBrush" ShapeID="_x0000_i1032" DrawAspect="Content" ObjectID="_1537718262" r:id="rId11"/>
              </w:object>
            </w:r>
          </w:p>
        </w:tc>
      </w:tr>
      <w:tr w:rsidR="00297DDE" w:rsidRPr="00097CC3" w:rsidTr="00297DDE">
        <w:tc>
          <w:tcPr>
            <w:tcW w:w="834" w:type="dxa"/>
          </w:tcPr>
          <w:p w:rsidR="00297DDE" w:rsidRPr="00097CC3" w:rsidRDefault="00297DDE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40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400" w:dyaOrig="700">
                <v:shape id="_x0000_i1028" type="#_x0000_t75" style="width:69.6pt;height:35.1pt" o:ole="">
                  <v:imagedata r:id="rId12" o:title=""/>
                </v:shape>
                <o:OLEObject Type="Embed" ProgID="Equation.DSMT4" ShapeID="_x0000_i1028" DrawAspect="Content" ObjectID="_1537718263" r:id="rId1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71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80" w:dyaOrig="700">
                <v:shape id="_x0000_i1033" type="#_x0000_t75" style="width:69pt;height:35.1pt" o:ole="">
                  <v:imagedata r:id="rId14" o:title=""/>
                </v:shape>
                <o:OLEObject Type="Embed" ProgID="Equation.DSMT4" ShapeID="_x0000_i1033" DrawAspect="Content" ObjectID="_1537718264" r:id="rId1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297DDE" w:rsidRPr="00097CC3" w:rsidTr="00297DDE">
        <w:tc>
          <w:tcPr>
            <w:tcW w:w="834" w:type="dxa"/>
          </w:tcPr>
          <w:p w:rsidR="00297DDE" w:rsidRPr="00097CC3" w:rsidRDefault="00297DDE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40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60" w:dyaOrig="440">
                <v:shape id="_x0000_i1029" type="#_x0000_t75" style="width:77.95pt;height:22pt" o:ole="">
                  <v:imagedata r:id="rId16" o:title=""/>
                </v:shape>
                <o:OLEObject Type="Embed" ProgID="Equation.DSMT4" ShapeID="_x0000_i1029" DrawAspect="Content" ObjectID="_1537718265" r:id="rId1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  <w:tc>
          <w:tcPr>
            <w:tcW w:w="4271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и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1579" w:dyaOrig="440">
                <v:shape id="_x0000_i1034" type="#_x0000_t75" style="width:78.55pt;height:22pt" o:ole="">
                  <v:imagedata r:id="rId18" o:title=""/>
                </v:shape>
                <o:OLEObject Type="Embed" ProgID="Equation.DSMT4" ShapeID="_x0000_i1034" DrawAspect="Content" ObjectID="_1537718266" r:id="rId19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Укажите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для этой функции область определения, нули, промежутки </w:t>
            </w:r>
            <w:proofErr w:type="spellStart"/>
            <w:r w:rsidRPr="00097CC3">
              <w:rPr>
                <w:rFonts w:ascii="Times New Roman" w:eastAsia="Calibri" w:hAnsi="Times New Roman" w:cs="Times New Roman"/>
              </w:rPr>
              <w:t>знакопостоянства</w:t>
            </w:r>
            <w:proofErr w:type="spellEnd"/>
            <w:r w:rsidRPr="00097CC3">
              <w:rPr>
                <w:rFonts w:ascii="Times New Roman" w:eastAsia="Calibri" w:hAnsi="Times New Roman" w:cs="Times New Roman"/>
              </w:rPr>
              <w:t>, промежутки возрастания (убывания), область изменения.</w:t>
            </w:r>
          </w:p>
        </w:tc>
      </w:tr>
      <w:tr w:rsidR="00297DDE" w:rsidRPr="00097CC3" w:rsidTr="00297DDE">
        <w:tc>
          <w:tcPr>
            <w:tcW w:w="834" w:type="dxa"/>
          </w:tcPr>
          <w:p w:rsidR="00297DDE" w:rsidRPr="00097CC3" w:rsidRDefault="00297DDE" w:rsidP="0029282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240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>, что функция 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297DDE" w:rsidRDefault="00297DDE" w:rsidP="00292825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4C003B">
              <w:rPr>
                <w:rFonts w:ascii="Times New Roman" w:eastAsia="Calibri" w:hAnsi="Times New Roman" w:cs="Times New Roman"/>
                <w:position w:val="-14"/>
              </w:rPr>
              <w:object w:dxaOrig="1760" w:dyaOrig="400">
                <v:shape id="_x0000_i1030" type="#_x0000_t75" style="width:88.05pt;height:20.25pt" o:ole="">
                  <v:imagedata r:id="rId20" o:title=""/>
                </v:shape>
                <o:OLEObject Type="Embed" ProgID="Equation.DSMT4" ShapeID="_x0000_i1030" DrawAspect="Content" ObjectID="_1537718267" r:id="rId21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97DDE" w:rsidRPr="00097CC3" w:rsidRDefault="00297DDE" w:rsidP="00292825">
            <w:pPr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60">
                <v:shape id="_x0000_i1031" type="#_x0000_t75" style="width:107.1pt;height:32.75pt" o:ole="">
                  <v:imagedata r:id="rId22" o:title=""/>
                </v:shape>
                <o:OLEObject Type="Embed" ProgID="Equation.DSMT4" ShapeID="_x0000_i1031" DrawAspect="Content" ObjectID="_1537718268" r:id="rId23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71" w:type="dxa"/>
          </w:tcPr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 xml:space="preserve">, что </w:t>
            </w:r>
            <w:r w:rsidRPr="00097CC3">
              <w:rPr>
                <w:rFonts w:ascii="Times New Roman" w:eastAsia="Calibri" w:hAnsi="Times New Roman" w:cs="Times New Roman"/>
              </w:rPr>
              <w:t>функци</w:t>
            </w:r>
            <w:r>
              <w:rPr>
                <w:rFonts w:ascii="Times New Roman" w:eastAsia="Calibri" w:hAnsi="Times New Roman" w:cs="Times New Roman"/>
              </w:rPr>
              <w:t>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297DDE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620" w:dyaOrig="360">
                <v:shape id="_x0000_i1035" type="#_x0000_t75" style="width:80.95pt;height:17.85pt" o:ole="">
                  <v:imagedata r:id="rId24" o:title=""/>
                </v:shape>
                <o:OLEObject Type="Embed" ProgID="Equation.DSMT4" ShapeID="_x0000_i1035" DrawAspect="Content" ObjectID="_1537718269" r:id="rId25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297DDE" w:rsidRPr="00097CC3" w:rsidRDefault="00297DDE" w:rsidP="00292825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20">
                <v:shape id="_x0000_i1036" type="#_x0000_t75" style="width:107.1pt;height:30.95pt" o:ole="">
                  <v:imagedata r:id="rId26" o:title=""/>
                </v:shape>
                <o:OLEObject Type="Embed" ProgID="Equation.DSMT4" ShapeID="_x0000_i1036" DrawAspect="Content" ObjectID="_1537718270" r:id="rId27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</w:tbl>
    <w:p w:rsidR="00BB02F5" w:rsidRDefault="00BB02F5"/>
    <w:sectPr w:rsidR="00BB02F5">
      <w:headerReference w:type="default" r:id="rId2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297DDE">
    <w:pPr>
      <w:pStyle w:val="a4"/>
    </w:pP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2</w:t>
    </w:r>
    <w:r>
      <w:t>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2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DDE"/>
    <w:rsid w:val="00297DDE"/>
    <w:rsid w:val="00BB02F5"/>
    <w:rsid w:val="00FF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B6DFEF-408B-453D-924A-92CA3D4AA9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7D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97DD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297DD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97DDE"/>
  </w:style>
  <w:style w:type="table" w:styleId="a3">
    <w:name w:val="Table Grid"/>
    <w:basedOn w:val="a1"/>
    <w:uiPriority w:val="39"/>
    <w:rsid w:val="00297D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png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3</Words>
  <Characters>1161</Characters>
  <Application>Microsoft Office Word</Application>
  <DocSecurity>0</DocSecurity>
  <Lines>9</Lines>
  <Paragraphs>2</Paragraphs>
  <ScaleCrop>false</ScaleCrop>
  <Company/>
  <LinksUpToDate>false</LinksUpToDate>
  <CharactersWithSpaces>13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6-10-11T16:03:00Z</dcterms:created>
  <dcterms:modified xsi:type="dcterms:W3CDTF">2016-10-11T16:04:00Z</dcterms:modified>
</cp:coreProperties>
</file>